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3BCDD5" w14:textId="51E0D724" w:rsidR="009116E5" w:rsidRDefault="008A6413" w:rsidP="00BD6180">
      <w:pPr>
        <w:jc w:val="center"/>
        <w:rPr>
          <w:b/>
          <w:sz w:val="32"/>
        </w:rPr>
      </w:pPr>
      <w:r w:rsidRPr="009116E5">
        <w:rPr>
          <w:b/>
          <w:sz w:val="32"/>
        </w:rPr>
        <w:t xml:space="preserve">Worksheet </w:t>
      </w:r>
      <w:r w:rsidR="009116E5" w:rsidRPr="009116E5">
        <w:rPr>
          <w:b/>
          <w:sz w:val="32"/>
        </w:rPr>
        <w:t>1</w:t>
      </w:r>
      <w:r w:rsidR="00BD6180">
        <w:rPr>
          <w:b/>
          <w:sz w:val="32"/>
        </w:rPr>
        <w:t>1</w:t>
      </w:r>
    </w:p>
    <w:p w14:paraId="698D62F0" w14:textId="77777777" w:rsidR="009116E5" w:rsidRDefault="009116E5" w:rsidP="009116E5">
      <w:pPr>
        <w:pStyle w:val="ListParagraph"/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5244021" wp14:editId="7ABCF8CB">
                <wp:simplePos x="0" y="0"/>
                <wp:positionH relativeFrom="column">
                  <wp:posOffset>1714500</wp:posOffset>
                </wp:positionH>
                <wp:positionV relativeFrom="paragraph">
                  <wp:posOffset>46355</wp:posOffset>
                </wp:positionV>
                <wp:extent cx="0" cy="0"/>
                <wp:effectExtent l="0" t="0" r="0" b="0"/>
                <wp:wrapNone/>
                <wp:docPr id="2968" name="Straight Connector 29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968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5pt,3.65pt" to="135pt,3.6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" strokecolor="#4f81bd [3204]" strokeweight="2pt">
                <v:shadow on="t" opacity="24903f" mv:blur="40000f" origin=",.5" offset="0,20000emu"/>
              </v:line>
            </w:pict>
          </mc:Fallback>
        </mc:AlternateContent>
      </w:r>
    </w:p>
    <w:p w14:paraId="70197BE2" w14:textId="77777777" w:rsidR="009116E5" w:rsidRDefault="009116E5" w:rsidP="009116E5">
      <w:pPr>
        <w:pStyle w:val="ListParagraph"/>
        <w:numPr>
          <w:ilvl w:val="0"/>
          <w:numId w:val="2"/>
        </w:numPr>
      </w:pPr>
      <w:r w:rsidRPr="00CA70E7">
        <w:rPr>
          <w:position w:val="-32"/>
        </w:rPr>
        <w:object w:dxaOrig="1060" w:dyaOrig="780" w14:anchorId="3EA176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39pt" o:ole="">
            <v:imagedata r:id="rId6" o:title=""/>
          </v:shape>
          <o:OLEObject Type="Embed" ProgID="Equation.DSMT4" ShapeID="_x0000_i1025" DrawAspect="Content" ObjectID="_1326382202" r:id="rId7"/>
        </w:object>
      </w:r>
    </w:p>
    <w:p w14:paraId="1CB2801E" w14:textId="77777777" w:rsidR="009116E5" w:rsidRDefault="009116E5" w:rsidP="009116E5"/>
    <w:p w14:paraId="06E9D1D9" w14:textId="77777777" w:rsidR="009116E5" w:rsidRDefault="009116E5" w:rsidP="009116E5"/>
    <w:p w14:paraId="5324283B" w14:textId="77777777" w:rsidR="009116E5" w:rsidRDefault="009116E5" w:rsidP="009116E5"/>
    <w:p w14:paraId="2D283454" w14:textId="77777777" w:rsidR="009116E5" w:rsidRDefault="009116E5" w:rsidP="009116E5">
      <w:r>
        <w:t xml:space="preserve"> </w:t>
      </w:r>
    </w:p>
    <w:p w14:paraId="7A6C4CA2" w14:textId="77777777" w:rsidR="009116E5" w:rsidRDefault="009116E5" w:rsidP="009116E5">
      <w:pPr>
        <w:pStyle w:val="ListParagraph"/>
        <w:numPr>
          <w:ilvl w:val="0"/>
          <w:numId w:val="2"/>
        </w:numPr>
      </w:pPr>
      <w:r w:rsidRPr="009116E5">
        <w:rPr>
          <w:position w:val="-48"/>
        </w:rPr>
        <w:object w:dxaOrig="1420" w:dyaOrig="1080" w14:anchorId="534D4A19">
          <v:shape id="_x0000_i1026" type="#_x0000_t75" style="width:71pt;height:54pt" o:ole="">
            <v:imagedata r:id="rId8" o:title=""/>
          </v:shape>
          <o:OLEObject Type="Embed" ProgID="Equation.DSMT4" ShapeID="_x0000_i1026" DrawAspect="Content" ObjectID="_1326382203" r:id="rId9"/>
        </w:object>
      </w:r>
    </w:p>
    <w:p w14:paraId="27C4E60E" w14:textId="77777777" w:rsidR="009116E5" w:rsidRDefault="009116E5" w:rsidP="009116E5">
      <w:pPr>
        <w:jc w:val="center"/>
      </w:pPr>
    </w:p>
    <w:p w14:paraId="39AA5041" w14:textId="77777777" w:rsidR="00BD6180" w:rsidRDefault="00BD6180" w:rsidP="009116E5">
      <w:pPr>
        <w:jc w:val="center"/>
      </w:pPr>
    </w:p>
    <w:p w14:paraId="55D58EBA" w14:textId="77777777" w:rsidR="00BD6180" w:rsidRDefault="00BD6180" w:rsidP="009116E5">
      <w:pPr>
        <w:jc w:val="center"/>
      </w:pPr>
    </w:p>
    <w:p w14:paraId="7CD1497D" w14:textId="77777777" w:rsidR="00BD6180" w:rsidRDefault="00BD6180" w:rsidP="009116E5">
      <w:pPr>
        <w:jc w:val="center"/>
      </w:pPr>
    </w:p>
    <w:p w14:paraId="47BA5CA9" w14:textId="77777777" w:rsidR="009116E5" w:rsidRDefault="009116E5" w:rsidP="009116E5">
      <w:pPr>
        <w:jc w:val="center"/>
      </w:pPr>
    </w:p>
    <w:p w14:paraId="5381945D" w14:textId="77777777" w:rsidR="009116E5" w:rsidRDefault="009116E5" w:rsidP="009116E5">
      <w:pPr>
        <w:pStyle w:val="ListParagraph"/>
        <w:numPr>
          <w:ilvl w:val="0"/>
          <w:numId w:val="2"/>
        </w:numPr>
        <w:ind w:left="360"/>
      </w:pPr>
      <w:r w:rsidRPr="00777401">
        <w:rPr>
          <w:position w:val="-12"/>
        </w:rPr>
        <w:object w:dxaOrig="1840" w:dyaOrig="360" w14:anchorId="5720833D">
          <v:shape id="_x0000_i1027" type="#_x0000_t75" style="width:92pt;height:18pt" o:ole="">
            <v:imagedata r:id="rId10" o:title=""/>
          </v:shape>
          <o:OLEObject Type="Embed" ProgID="Equation.DSMT4" ShapeID="_x0000_i1027" DrawAspect="Content" ObjectID="_1326382204" r:id="rId11"/>
        </w:object>
      </w:r>
    </w:p>
    <w:p w14:paraId="2D258CE0" w14:textId="77777777" w:rsidR="009116E5" w:rsidRDefault="009116E5" w:rsidP="009116E5"/>
    <w:p w14:paraId="149A4618" w14:textId="77777777" w:rsidR="009116E5" w:rsidRDefault="009116E5" w:rsidP="009116E5"/>
    <w:p w14:paraId="7D7FBC97" w14:textId="77777777" w:rsidR="009116E5" w:rsidRDefault="009116E5" w:rsidP="009116E5"/>
    <w:p w14:paraId="2872DDB3" w14:textId="77777777" w:rsidR="009116E5" w:rsidRDefault="009116E5" w:rsidP="009116E5"/>
    <w:p w14:paraId="59AFE4C8" w14:textId="77777777" w:rsidR="009116E5" w:rsidRDefault="009116E5" w:rsidP="009116E5"/>
    <w:p w14:paraId="4BE8B4CE" w14:textId="77777777" w:rsidR="009116E5" w:rsidRDefault="009116E5" w:rsidP="009116E5">
      <w:pPr>
        <w:pStyle w:val="ListParagraph"/>
        <w:numPr>
          <w:ilvl w:val="0"/>
          <w:numId w:val="2"/>
        </w:numPr>
        <w:ind w:left="360"/>
      </w:pPr>
      <w:r w:rsidRPr="009116E5">
        <w:rPr>
          <w:position w:val="-10"/>
        </w:rPr>
        <w:object w:dxaOrig="640" w:dyaOrig="300" w14:anchorId="1557930E">
          <v:shape id="_x0000_i1028" type="#_x0000_t75" style="width:32pt;height:15pt" o:ole="">
            <v:imagedata r:id="rId12" o:title=""/>
          </v:shape>
          <o:OLEObject Type="Embed" ProgID="Equation.DSMT4" ShapeID="_x0000_i1028" DrawAspect="Content" ObjectID="_1326382205" r:id="rId13"/>
        </w:object>
      </w:r>
    </w:p>
    <w:p w14:paraId="396D2F1C" w14:textId="77777777" w:rsidR="009116E5" w:rsidRDefault="009116E5" w:rsidP="009116E5"/>
    <w:p w14:paraId="2CB50AB5" w14:textId="77777777" w:rsidR="009116E5" w:rsidRDefault="009116E5" w:rsidP="009116E5"/>
    <w:p w14:paraId="38688ACF" w14:textId="77777777" w:rsidR="009116E5" w:rsidRDefault="009116E5" w:rsidP="009116E5"/>
    <w:p w14:paraId="1DA204DD" w14:textId="77777777" w:rsidR="009116E5" w:rsidRDefault="009116E5" w:rsidP="009116E5"/>
    <w:p w14:paraId="6BA147B5" w14:textId="77777777" w:rsidR="009116E5" w:rsidRDefault="009116E5" w:rsidP="009116E5"/>
    <w:p w14:paraId="2548D827" w14:textId="77777777" w:rsidR="009116E5" w:rsidRDefault="009116E5" w:rsidP="009116E5">
      <w:pPr>
        <w:pStyle w:val="ListParagraph"/>
        <w:numPr>
          <w:ilvl w:val="0"/>
          <w:numId w:val="2"/>
        </w:numPr>
        <w:ind w:left="360"/>
      </w:pPr>
      <w:r w:rsidRPr="009116E5">
        <w:rPr>
          <w:position w:val="-10"/>
        </w:rPr>
        <w:object w:dxaOrig="640" w:dyaOrig="300" w14:anchorId="5BB13608">
          <v:shape id="_x0000_i1029" type="#_x0000_t75" style="width:32pt;height:15pt" o:ole="">
            <v:imagedata r:id="rId14" o:title=""/>
          </v:shape>
          <o:OLEObject Type="Embed" ProgID="Equation.DSMT4" ShapeID="_x0000_i1029" DrawAspect="Content" ObjectID="_1326382206" r:id="rId15"/>
        </w:object>
      </w:r>
      <w:r>
        <w:t xml:space="preserve"> </w:t>
      </w:r>
    </w:p>
    <w:p w14:paraId="76990B22" w14:textId="77777777" w:rsidR="009116E5" w:rsidRDefault="009116E5" w:rsidP="009116E5"/>
    <w:p w14:paraId="684D15AE" w14:textId="77777777" w:rsidR="009116E5" w:rsidRDefault="009116E5" w:rsidP="009116E5"/>
    <w:p w14:paraId="3638A03D" w14:textId="77777777" w:rsidR="009116E5" w:rsidRDefault="009116E5" w:rsidP="009116E5"/>
    <w:p w14:paraId="3568038D" w14:textId="77777777" w:rsidR="009116E5" w:rsidRDefault="009116E5" w:rsidP="009116E5"/>
    <w:p w14:paraId="725D0552" w14:textId="77777777" w:rsidR="009116E5" w:rsidRDefault="009116E5" w:rsidP="009116E5">
      <w:pPr>
        <w:pStyle w:val="ListParagraph"/>
        <w:numPr>
          <w:ilvl w:val="0"/>
          <w:numId w:val="2"/>
        </w:numPr>
        <w:ind w:left="360"/>
      </w:pPr>
      <w:r w:rsidRPr="009116E5">
        <w:rPr>
          <w:position w:val="-4"/>
        </w:rPr>
        <w:object w:dxaOrig="620" w:dyaOrig="240" w14:anchorId="3872C8B8">
          <v:shape id="_x0000_i1030" type="#_x0000_t75" style="width:31pt;height:12pt" o:ole="">
            <v:imagedata r:id="rId16" o:title=""/>
          </v:shape>
          <o:OLEObject Type="Embed" ProgID="Equation.DSMT4" ShapeID="_x0000_i1030" DrawAspect="Content" ObjectID="_1326382207" r:id="rId17"/>
        </w:object>
      </w:r>
    </w:p>
    <w:p w14:paraId="75A21777" w14:textId="77777777" w:rsidR="009116E5" w:rsidRDefault="009116E5" w:rsidP="009116E5"/>
    <w:p w14:paraId="39A0AA14" w14:textId="77777777" w:rsidR="00BC4EEB" w:rsidRDefault="00BC4EEB" w:rsidP="009116E5"/>
    <w:p w14:paraId="63A998EE" w14:textId="77777777" w:rsidR="00BC4EEB" w:rsidRDefault="00BC4EEB" w:rsidP="009116E5"/>
    <w:p w14:paraId="3A5D9B29" w14:textId="77777777" w:rsidR="009116E5" w:rsidRDefault="009116E5" w:rsidP="009116E5">
      <w:pPr>
        <w:pStyle w:val="ListParagraph"/>
        <w:numPr>
          <w:ilvl w:val="0"/>
          <w:numId w:val="2"/>
        </w:numPr>
        <w:ind w:left="360"/>
      </w:pPr>
      <w:r w:rsidRPr="00392DA8">
        <w:rPr>
          <w:position w:val="-12"/>
        </w:rPr>
        <w:object w:dxaOrig="1780" w:dyaOrig="360" w14:anchorId="268AFF55">
          <v:shape id="_x0000_i1031" type="#_x0000_t75" style="width:89pt;height:18pt" o:ole="">
            <v:imagedata r:id="rId18" o:title=""/>
          </v:shape>
          <o:OLEObject Type="Embed" ProgID="Equation.DSMT4" ShapeID="_x0000_i1031" DrawAspect="Content" ObjectID="_1326382208" r:id="rId19"/>
        </w:object>
      </w:r>
    </w:p>
    <w:p w14:paraId="56189DD2" w14:textId="77777777" w:rsidR="009116E5" w:rsidRDefault="009116E5" w:rsidP="009116E5"/>
    <w:p w14:paraId="096B7548" w14:textId="77777777" w:rsidR="009116E5" w:rsidRDefault="009116E5" w:rsidP="009116E5"/>
    <w:p w14:paraId="7A7F0586" w14:textId="77777777" w:rsidR="009116E5" w:rsidRDefault="009116E5" w:rsidP="009116E5"/>
    <w:p w14:paraId="0BB4222A" w14:textId="77777777" w:rsidR="009116E5" w:rsidRDefault="009116E5" w:rsidP="009116E5"/>
    <w:p w14:paraId="188F573D" w14:textId="77777777" w:rsidR="009116E5" w:rsidRDefault="009116E5" w:rsidP="009116E5">
      <w:pPr>
        <w:pStyle w:val="ListParagraph"/>
        <w:numPr>
          <w:ilvl w:val="0"/>
          <w:numId w:val="2"/>
        </w:numPr>
        <w:ind w:left="360"/>
      </w:pPr>
      <w:r w:rsidRPr="009116E5">
        <w:rPr>
          <w:position w:val="-12"/>
        </w:rPr>
        <w:object w:dxaOrig="1100" w:dyaOrig="360" w14:anchorId="3D72141B">
          <v:shape id="_x0000_i1032" type="#_x0000_t75" style="width:55pt;height:18pt" o:ole="">
            <v:imagedata r:id="rId20" o:title=""/>
          </v:shape>
          <o:OLEObject Type="Embed" ProgID="Equation.DSMT4" ShapeID="_x0000_i1032" DrawAspect="Content" ObjectID="_1326382209" r:id="rId21"/>
        </w:object>
      </w:r>
    </w:p>
    <w:p w14:paraId="35A7BEAC" w14:textId="77777777" w:rsidR="009116E5" w:rsidRDefault="009116E5" w:rsidP="009116E5"/>
    <w:p w14:paraId="1FE54C50" w14:textId="77777777" w:rsidR="00BC4EEB" w:rsidRDefault="00BC4EEB" w:rsidP="009116E5"/>
    <w:p w14:paraId="3AAD5DC6" w14:textId="77777777" w:rsidR="00BC4EEB" w:rsidRDefault="00BC4EEB" w:rsidP="009116E5"/>
    <w:p w14:paraId="27F33E10" w14:textId="77777777" w:rsidR="00BC4EEB" w:rsidRDefault="00BC4EEB" w:rsidP="009116E5"/>
    <w:p w14:paraId="6FFA50F3" w14:textId="6A6A863C" w:rsidR="00BC4EEB" w:rsidRDefault="00BC4EEB" w:rsidP="00BC4EEB">
      <w:pPr>
        <w:pStyle w:val="ListParagraph"/>
        <w:numPr>
          <w:ilvl w:val="0"/>
          <w:numId w:val="2"/>
        </w:numPr>
        <w:ind w:left="360"/>
      </w:pPr>
      <w:r>
        <w:t xml:space="preserve">Let </w:t>
      </w:r>
      <w:r w:rsidRPr="0054732E">
        <w:rPr>
          <w:position w:val="-12"/>
        </w:rPr>
        <w:object w:dxaOrig="3360" w:dyaOrig="380" w14:anchorId="65A4B0FA">
          <v:shape id="_x0000_i1037" type="#_x0000_t75" style="width:168pt;height:19pt" o:ole="">
            <v:imagedata r:id="rId22" o:title=""/>
          </v:shape>
          <o:OLEObject Type="Embed" ProgID="Equation.DSMT4" ShapeID="_x0000_i1037" DrawAspect="Content" ObjectID="_1326382210" r:id="rId23"/>
        </w:object>
      </w:r>
      <w:r w:rsidR="0020256E">
        <w:t>,</w:t>
      </w:r>
      <w:r>
        <w:t xml:space="preserve"> compute</w:t>
      </w:r>
      <w:r w:rsidR="0020256E">
        <w:t xml:space="preserve"> the following</w:t>
      </w:r>
      <w:bookmarkStart w:id="0" w:name="_GoBack"/>
      <w:bookmarkEnd w:id="0"/>
    </w:p>
    <w:p w14:paraId="71006F03" w14:textId="77777777" w:rsidR="00BC4EEB" w:rsidRPr="00BC4EEB" w:rsidRDefault="00BC4EEB" w:rsidP="00BC4EEB">
      <w:pPr>
        <w:pStyle w:val="ListParagraph"/>
        <w:numPr>
          <w:ilvl w:val="1"/>
          <w:numId w:val="2"/>
        </w:numPr>
        <w:tabs>
          <w:tab w:val="left" w:pos="630"/>
        </w:tabs>
        <w:ind w:left="1080" w:hanging="810"/>
      </w:pPr>
      <w:r w:rsidRPr="00BC4EEB">
        <w:rPr>
          <w:position w:val="-16"/>
        </w:rPr>
        <w:object w:dxaOrig="1160" w:dyaOrig="440" w14:anchorId="7A264394">
          <v:shape id="_x0000_i1045" type="#_x0000_t75" style="width:58pt;height:22pt" o:ole="">
            <v:imagedata r:id="rId24" o:title=""/>
          </v:shape>
          <o:OLEObject Type="Embed" ProgID="Equation.DSMT4" ShapeID="_x0000_i1045" DrawAspect="Content" ObjectID="_1326382211" r:id="rId25"/>
        </w:object>
      </w:r>
    </w:p>
    <w:p w14:paraId="47274061" w14:textId="77777777" w:rsidR="00BC4EEB" w:rsidRDefault="00BC4EEB" w:rsidP="00BC4EEB">
      <w:pPr>
        <w:tabs>
          <w:tab w:val="left" w:pos="630"/>
        </w:tabs>
        <w:ind w:hanging="810"/>
      </w:pPr>
    </w:p>
    <w:p w14:paraId="47DDAB18" w14:textId="77777777" w:rsidR="00BC4EEB" w:rsidRDefault="00BC4EEB" w:rsidP="00BC4EEB">
      <w:pPr>
        <w:tabs>
          <w:tab w:val="left" w:pos="630"/>
        </w:tabs>
        <w:ind w:hanging="810"/>
      </w:pPr>
    </w:p>
    <w:p w14:paraId="7C5CD03A" w14:textId="77777777" w:rsidR="00BC4EEB" w:rsidRDefault="00BC4EEB" w:rsidP="00BC4EEB">
      <w:pPr>
        <w:tabs>
          <w:tab w:val="left" w:pos="630"/>
        </w:tabs>
        <w:ind w:hanging="810"/>
      </w:pPr>
    </w:p>
    <w:p w14:paraId="73DB6709" w14:textId="77777777" w:rsidR="00BC4EEB" w:rsidRDefault="00BC4EEB" w:rsidP="00BC4EEB">
      <w:pPr>
        <w:tabs>
          <w:tab w:val="left" w:pos="630"/>
        </w:tabs>
        <w:ind w:hanging="810"/>
      </w:pPr>
    </w:p>
    <w:p w14:paraId="6ECF405E" w14:textId="77777777" w:rsidR="00BC4EEB" w:rsidRPr="00ED1114" w:rsidRDefault="00BC4EEB" w:rsidP="00BC4EEB">
      <w:pPr>
        <w:tabs>
          <w:tab w:val="left" w:pos="630"/>
        </w:tabs>
        <w:ind w:hanging="810"/>
      </w:pPr>
    </w:p>
    <w:p w14:paraId="38AFC64B" w14:textId="77777777" w:rsidR="00BC4EEB" w:rsidRPr="00BC4EEB" w:rsidRDefault="00BC4EEB" w:rsidP="00BC4EEB">
      <w:pPr>
        <w:pStyle w:val="ListParagraph"/>
        <w:numPr>
          <w:ilvl w:val="1"/>
          <w:numId w:val="2"/>
        </w:numPr>
        <w:tabs>
          <w:tab w:val="left" w:pos="630"/>
        </w:tabs>
        <w:ind w:left="1080" w:hanging="810"/>
      </w:pPr>
      <w:r w:rsidRPr="00BC4EEB">
        <w:rPr>
          <w:position w:val="-16"/>
        </w:rPr>
        <w:object w:dxaOrig="1160" w:dyaOrig="440" w14:anchorId="28FB8006">
          <v:shape id="_x0000_i1048" type="#_x0000_t75" style="width:58pt;height:22pt" o:ole="">
            <v:imagedata r:id="rId26" o:title=""/>
          </v:shape>
          <o:OLEObject Type="Embed" ProgID="Equation.DSMT4" ShapeID="_x0000_i1048" DrawAspect="Content" ObjectID="_1326382212" r:id="rId27"/>
        </w:object>
      </w:r>
    </w:p>
    <w:p w14:paraId="1DF99A1A" w14:textId="77777777" w:rsidR="00BC4EEB" w:rsidRDefault="00BC4EEB" w:rsidP="00BC4EEB">
      <w:pPr>
        <w:tabs>
          <w:tab w:val="left" w:pos="630"/>
        </w:tabs>
        <w:ind w:hanging="810"/>
      </w:pPr>
    </w:p>
    <w:p w14:paraId="0FAD453F" w14:textId="77777777" w:rsidR="00BC4EEB" w:rsidRDefault="00BC4EEB" w:rsidP="00BC4EEB">
      <w:pPr>
        <w:tabs>
          <w:tab w:val="left" w:pos="630"/>
        </w:tabs>
        <w:ind w:hanging="810"/>
      </w:pPr>
    </w:p>
    <w:p w14:paraId="430CCCB7" w14:textId="77777777" w:rsidR="00BC4EEB" w:rsidRDefault="00BC4EEB" w:rsidP="00BC4EEB">
      <w:pPr>
        <w:tabs>
          <w:tab w:val="left" w:pos="630"/>
        </w:tabs>
        <w:ind w:hanging="810"/>
      </w:pPr>
    </w:p>
    <w:p w14:paraId="4E0B92B8" w14:textId="77777777" w:rsidR="00BC4EEB" w:rsidRDefault="00BC4EEB" w:rsidP="00BC4EEB">
      <w:pPr>
        <w:tabs>
          <w:tab w:val="left" w:pos="630"/>
        </w:tabs>
        <w:ind w:hanging="810"/>
      </w:pPr>
    </w:p>
    <w:p w14:paraId="41FF00D2" w14:textId="77777777" w:rsidR="00BC4EEB" w:rsidRPr="00F7537A" w:rsidRDefault="00BC4EEB" w:rsidP="00BC4EEB">
      <w:pPr>
        <w:tabs>
          <w:tab w:val="left" w:pos="630"/>
        </w:tabs>
        <w:ind w:hanging="810"/>
      </w:pPr>
    </w:p>
    <w:p w14:paraId="4A56FCFE" w14:textId="77777777" w:rsidR="00BC4EEB" w:rsidRPr="00BC4EEB" w:rsidRDefault="00BC4EEB" w:rsidP="00BC4EEB">
      <w:pPr>
        <w:pStyle w:val="ListParagraph"/>
        <w:numPr>
          <w:ilvl w:val="1"/>
          <w:numId w:val="2"/>
        </w:numPr>
        <w:tabs>
          <w:tab w:val="left" w:pos="630"/>
        </w:tabs>
        <w:ind w:left="1080" w:hanging="810"/>
      </w:pPr>
      <w:r w:rsidRPr="00BC4EEB">
        <w:rPr>
          <w:position w:val="-16"/>
        </w:rPr>
        <w:object w:dxaOrig="1260" w:dyaOrig="440" w14:anchorId="536B3860">
          <v:shape id="_x0000_i1051" type="#_x0000_t75" style="width:63pt;height:22pt" o:ole="">
            <v:imagedata r:id="rId28" o:title=""/>
          </v:shape>
          <o:OLEObject Type="Embed" ProgID="Equation.DSMT4" ShapeID="_x0000_i1051" DrawAspect="Content" ObjectID="_1326382213" r:id="rId29"/>
        </w:object>
      </w:r>
    </w:p>
    <w:p w14:paraId="36E2A5B4" w14:textId="77777777" w:rsidR="00BC4EEB" w:rsidRDefault="00BC4EEB" w:rsidP="00BC4EEB">
      <w:pPr>
        <w:tabs>
          <w:tab w:val="left" w:pos="630"/>
        </w:tabs>
        <w:ind w:hanging="810"/>
      </w:pPr>
    </w:p>
    <w:p w14:paraId="5D16597A" w14:textId="77777777" w:rsidR="00BC4EEB" w:rsidRDefault="00BC4EEB" w:rsidP="00BC4EEB">
      <w:pPr>
        <w:tabs>
          <w:tab w:val="left" w:pos="630"/>
        </w:tabs>
        <w:ind w:hanging="810"/>
      </w:pPr>
    </w:p>
    <w:p w14:paraId="05464540" w14:textId="77777777" w:rsidR="00BC4EEB" w:rsidRDefault="00BC4EEB" w:rsidP="00BC4EEB">
      <w:pPr>
        <w:tabs>
          <w:tab w:val="left" w:pos="630"/>
        </w:tabs>
        <w:ind w:hanging="810"/>
      </w:pPr>
    </w:p>
    <w:p w14:paraId="57A49582" w14:textId="77777777" w:rsidR="00BC4EEB" w:rsidRDefault="00BC4EEB" w:rsidP="00BC4EEB">
      <w:pPr>
        <w:tabs>
          <w:tab w:val="left" w:pos="630"/>
        </w:tabs>
        <w:ind w:hanging="810"/>
      </w:pPr>
    </w:p>
    <w:p w14:paraId="600885B9" w14:textId="77777777" w:rsidR="00BC4EEB" w:rsidRDefault="00BC4EEB" w:rsidP="00BC4EEB">
      <w:pPr>
        <w:tabs>
          <w:tab w:val="left" w:pos="630"/>
        </w:tabs>
        <w:ind w:hanging="810"/>
      </w:pPr>
    </w:p>
    <w:p w14:paraId="08768DB6" w14:textId="77777777" w:rsidR="00BC4EEB" w:rsidRPr="0054732E" w:rsidRDefault="00BC4EEB" w:rsidP="00BC4EEB">
      <w:pPr>
        <w:tabs>
          <w:tab w:val="left" w:pos="630"/>
        </w:tabs>
        <w:ind w:hanging="810"/>
      </w:pPr>
    </w:p>
    <w:p w14:paraId="3B0C65A8" w14:textId="06347CA3" w:rsidR="00BC4EEB" w:rsidRPr="00392DA8" w:rsidRDefault="00D63645" w:rsidP="00BC4EEB">
      <w:pPr>
        <w:pStyle w:val="ListParagraph"/>
        <w:numPr>
          <w:ilvl w:val="1"/>
          <w:numId w:val="2"/>
        </w:numPr>
        <w:tabs>
          <w:tab w:val="left" w:pos="630"/>
        </w:tabs>
        <w:ind w:left="1080" w:hanging="810"/>
      </w:pPr>
      <w:r w:rsidRPr="00D63645">
        <w:rPr>
          <w:position w:val="-16"/>
        </w:rPr>
        <w:object w:dxaOrig="1880" w:dyaOrig="440" w14:anchorId="535E9EAE">
          <v:shape id="_x0000_i1078" type="#_x0000_t75" style="width:94pt;height:22pt" o:ole="">
            <v:imagedata r:id="rId30" o:title=""/>
          </v:shape>
          <o:OLEObject Type="Embed" ProgID="Equation.DSMT4" ShapeID="_x0000_i1078" DrawAspect="Content" ObjectID="_1326382214" r:id="rId31"/>
        </w:object>
      </w:r>
    </w:p>
    <w:p w14:paraId="7F4A9337" w14:textId="77777777" w:rsidR="009116E5" w:rsidRDefault="009116E5" w:rsidP="00BC4EEB"/>
    <w:p w14:paraId="6AFE90CD" w14:textId="77777777" w:rsidR="009116E5" w:rsidRPr="009116E5" w:rsidRDefault="009116E5" w:rsidP="009116E5">
      <w:pPr>
        <w:rPr>
          <w:b/>
          <w:sz w:val="32"/>
        </w:rPr>
      </w:pPr>
    </w:p>
    <w:sectPr w:rsidR="009116E5" w:rsidRPr="009116E5" w:rsidSect="00ED2D2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F5BE6"/>
    <w:multiLevelType w:val="multilevel"/>
    <w:tmpl w:val="0ECAC560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567" w:hanging="51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>
    <w:nsid w:val="6B2E7F6E"/>
    <w:multiLevelType w:val="hybridMultilevel"/>
    <w:tmpl w:val="531CC5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6413"/>
    <w:rsid w:val="0020256E"/>
    <w:rsid w:val="008A6413"/>
    <w:rsid w:val="009116E5"/>
    <w:rsid w:val="00BC4EEB"/>
    <w:rsid w:val="00BD6180"/>
    <w:rsid w:val="00C66EA0"/>
    <w:rsid w:val="00D63645"/>
    <w:rsid w:val="00ED2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81"/>
    <o:shapelayout v:ext="edit">
      <o:idmap v:ext="edit" data="1"/>
    </o:shapelayout>
  </w:shapeDefaults>
  <w:decimalSymbol w:val="."/>
  <w:listSeparator w:val=","/>
  <w14:docId w14:val="259A30D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116E5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9116E5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116E5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9116E5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9116E5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116E5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116E5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116E5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116E5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116E5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9116E5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9116E5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9116E5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9116E5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116E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116E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116E5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116E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9116E5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9116E5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9116E5"/>
    <w:rPr>
      <w:rFonts w:ascii="Lucida Grande" w:hAnsi="Lucida Grande" w:cs="Lucida Grand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116E5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9116E5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116E5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9116E5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9116E5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116E5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116E5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116E5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116E5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116E5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9116E5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9116E5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9116E5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9116E5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116E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116E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116E5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116E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9116E5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9116E5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9116E5"/>
    <w:rPr>
      <w:rFonts w:ascii="Lucida Grande" w:hAnsi="Lucida Grande" w:cs="Lucida Gran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fontTable" Target="fontTable.xml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2</Pages>
  <Words>67</Words>
  <Characters>383</Characters>
  <Application>Microsoft Macintosh Word</Application>
  <DocSecurity>0</DocSecurity>
  <Lines>3</Lines>
  <Paragraphs>1</Paragraphs>
  <ScaleCrop>false</ScaleCrop>
  <Company>University of Utah</Company>
  <LinksUpToDate>false</LinksUpToDate>
  <CharactersWithSpaces>4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6</cp:revision>
  <cp:lastPrinted>2014-01-29T17:33:00Z</cp:lastPrinted>
  <dcterms:created xsi:type="dcterms:W3CDTF">2014-01-29T19:01:00Z</dcterms:created>
  <dcterms:modified xsi:type="dcterms:W3CDTF">2014-01-30T01:32:00Z</dcterms:modified>
</cp:coreProperties>
</file>